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0E418A" w14:textId="77777777" w:rsidR="006966A8" w:rsidRPr="002870E4" w:rsidRDefault="00DD5CE3">
      <w:pPr>
        <w:rPr>
          <w:rFonts w:ascii="Khmer OS Muol Light" w:hAnsi="Khmer OS Muol Light" w:cs="Khmer OS Muol Light"/>
          <w:b/>
          <w:bCs/>
          <w:sz w:val="28"/>
          <w:szCs w:val="28"/>
        </w:rPr>
      </w:pP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>មេរៀនទី០៣</w:t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  <w:t>ម៉ាស៊ីន</w:t>
      </w:r>
    </w:p>
    <w:p w14:paraId="18F4F804" w14:textId="77777777" w:rsidR="00DD5CE3" w:rsidRPr="002870E4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14:paraId="08DB83BA" w14:textId="77777777" w:rsidR="00032F98" w:rsidRPr="002870E4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2310FD17" wp14:editId="3602B1C4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C6AF67" id="Rectangle 1" o:spid="_x0000_s1026" style="position:absolute;margin-left:30.15pt;margin-top:27.75pt;width:53.25pt;height:36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14:paraId="68593AFA" w14:textId="77777777" w:rsidR="00DE048F" w:rsidRPr="002870E4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 w14:anchorId="2C73E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7" o:title=""/>
          </v:shape>
          <o:OLEObject Type="Embed" ProgID="Equation.DSMT4" ShapeID="_x0000_i1025" DrawAspect="Content" ObjectID="_1573156840" r:id="rId8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 w14:anchorId="75DFD159">
          <v:shape id="_x0000_i1026" type="#_x0000_t75" style="width:51pt;height:20.25pt" o:ole="">
            <v:imagedata r:id="rId9" o:title=""/>
          </v:shape>
          <o:OLEObject Type="Embed" ProgID="Equation.DSMT4" ShapeID="_x0000_i1026" DrawAspect="Content" ObjectID="_1573156841" r:id="rId10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 w14:anchorId="266F2C29">
          <v:shape id="_x0000_i1027" type="#_x0000_t75" style="width:45pt;height:20.25pt" o:ole="">
            <v:imagedata r:id="rId11" o:title=""/>
          </v:shape>
          <o:OLEObject Type="Embed" ProgID="Equation.DSMT4" ShapeID="_x0000_i1027" DrawAspect="Content" ObjectID="_1573156842" r:id="rId12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14:paraId="423882CE" w14:textId="77777777" w:rsidR="00DE048F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11FDD8DE">
          <v:shape id="_x0000_i1028" type="#_x0000_t75" style="width:15pt;height:18pt" o:ole="">
            <v:imagedata r:id="rId13" o:title=""/>
          </v:shape>
          <o:OLEObject Type="Embed" ProgID="Equation.DSMT4" ShapeID="_x0000_i1028" DrawAspect="Content" ObjectID="_1573156843" r:id="rId14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52758A6C">
          <v:shape id="_x0000_i1029" type="#_x0000_t75" style="width:20.25pt;height:20.25pt" o:ole="">
            <v:imagedata r:id="rId15" o:title=""/>
          </v:shape>
          <o:OLEObject Type="Embed" ProgID="Equation.DSMT4" ShapeID="_x0000_i1029" DrawAspect="Content" ObjectID="_1573156844" r:id="rId16"/>
        </w:object>
      </w:r>
    </w:p>
    <w:p w14:paraId="0CFEE797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024C3FE8">
          <v:shape id="_x0000_i1030" type="#_x0000_t75" style="width:15pt;height:18pt" o:ole="">
            <v:imagedata r:id="rId17" o:title=""/>
          </v:shape>
          <o:OLEObject Type="Embed" ProgID="Equation.DSMT4" ShapeID="_x0000_i1030" DrawAspect="Content" ObjectID="_1573156845" r:id="rId18"/>
        </w:objec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ស្រូប</w: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bookmarkStart w:id="0" w:name="_Hlk498798165"/>
      <w:r w:rsidR="00F4311C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423C659F">
          <v:shape id="_x0000_i1031" type="#_x0000_t75" style="width:20.25pt;height:20.25pt" o:ole="">
            <v:imagedata r:id="rId15" o:title=""/>
          </v:shape>
          <o:OLEObject Type="Embed" ProgID="Equation.DSMT4" ShapeID="_x0000_i1031" DrawAspect="Content" ObjectID="_1573156846" r:id="rId19"/>
        </w:object>
      </w:r>
      <w:bookmarkEnd w:id="0"/>
    </w:p>
    <w:p w14:paraId="2A073BA9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 w14:anchorId="22136367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573156847" r:id="rId21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5CD91A58">
          <v:shape id="_x0000_i1033" type="#_x0000_t75" style="width:23.25pt;height:20.25pt" o:ole="">
            <v:imagedata r:id="rId22" o:title=""/>
          </v:shape>
          <o:OLEObject Type="Embed" ProgID="Equation.DSMT4" ShapeID="_x0000_i1033" DrawAspect="Content" ObjectID="_1573156848" r:id="rId23"/>
        </w:object>
      </w:r>
    </w:p>
    <w:p w14:paraId="728897E3" w14:textId="77777777" w:rsidR="002F63BD" w:rsidRPr="002870E4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 w14:anchorId="0FD47717">
          <v:shape id="_x0000_i1034" type="#_x0000_t75" style="width:12.75pt;height:18pt" o:ole="">
            <v:imagedata r:id="rId24" o:title=""/>
          </v:shape>
          <o:OLEObject Type="Embed" ProgID="Equation.DSMT4" ShapeID="_x0000_i1034" DrawAspect="Content" ObjectID="_1573156849" r:id="rId25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64E96E04">
          <v:shape id="_x0000_i1035" type="#_x0000_t75" style="width:23.25pt;height:20.25pt" o:ole="">
            <v:imagedata r:id="rId22" o:title=""/>
          </v:shape>
          <o:OLEObject Type="Embed" ProgID="Equation.DSMT4" ShapeID="_x0000_i1035" DrawAspect="Content" ObjectID="_1573156850" r:id="rId26"/>
        </w:object>
      </w:r>
    </w:p>
    <w:p w14:paraId="7D37C2F7" w14:textId="35D74FCF" w:rsidR="002E08D1" w:rsidRPr="002870E4" w:rsidRDefault="00BE23D6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5971B3E" wp14:editId="4A6E632F">
                <wp:simplePos x="0" y="0"/>
                <wp:positionH relativeFrom="column">
                  <wp:posOffset>144780</wp:posOffset>
                </wp:positionH>
                <wp:positionV relativeFrom="paragraph">
                  <wp:posOffset>272415</wp:posOffset>
                </wp:positionV>
                <wp:extent cx="3705225" cy="1590675"/>
                <wp:effectExtent l="0" t="0" r="28575" b="4762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666750" y="104775"/>
                            <a:ext cx="2219325" cy="1628775"/>
                            <a:chOff x="0" y="0"/>
                            <a:chExt cx="2219325" cy="1628775"/>
                          </a:xfrm>
                        </wpg:grpSpPr>
                        <wps:wsp>
                          <wps:cNvPr id="3" name="Oval 3"/>
                          <wps:cNvSpPr/>
                          <wps:spPr>
                            <a:xfrm>
                              <a:off x="609600" y="0"/>
                              <a:ext cx="990600" cy="9906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F5753B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F5753B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5753B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35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D85F53E" w14:textId="5C2C9084" w:rsidR="0047012A" w:rsidRPr="00B020CD" w:rsidRDefault="00B020CD" w:rsidP="00B020CD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  <w:t>ម៉ាស៊ីន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Right Arrow 4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Right Arrow 5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Down Arrow 7"/>
                          <wps:cNvSpPr/>
                          <wps:spPr>
                            <a:xfrm>
                              <a:off x="982570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F0E488F" w14:textId="22584BAC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បញ្ចេញកម្តៅ</w:t>
                              </w:r>
                              <w:r w:rsidR="005D1708"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4A3E1FE5">
                                  <v:shape id="_x0000_i1037" type="#_x0000_t75" style="width:15pt;height:18pt" o:ole="">
                                    <v:imagedata r:id="rId27" o:title=""/>
                                  </v:shape>
                                  <o:OLEObject Type="Embed" ProgID="Equation.DSMT4" ShapeID="_x0000_i1037" DrawAspect="Content" ObjectID="_1573156882" r:id="rId28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B42CAFF" w14:textId="729C258A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 w14:anchorId="1C48096D">
                                  <v:shape id="_x0000_i1039" type="#_x0000_t75" style="width:18.75pt;height:18pt" o:ole="">
                                    <v:imagedata r:id="rId29" o:title=""/>
                                  </v:shape>
                                  <o:OLEObject Type="Embed" ProgID="Equation.DSMT4" ShapeID="_x0000_i1039" DrawAspect="Content" ObjectID="_1573156883" r:id="rId30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80477FA" w14:textId="1894DC84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ស្រូប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27523693">
                                  <v:shape id="_x0000_i1041" type="#_x0000_t75" style="width:15pt;height:18pt" o:ole="">
                                    <v:imagedata r:id="rId31" o:title=""/>
                                  </v:shape>
                                  <o:OLEObject Type="Embed" ProgID="Equation.DSMT4" ShapeID="_x0000_i1041" DrawAspect="Content" ObjectID="_1573156884" r:id="rId32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971B3E" id="Group 12" o:spid="_x0000_s1026" style="position:absolute;left:0;text-align:left;margin-left:11.4pt;margin-top:21.45pt;width:291.75pt;height:125.25pt;z-index:251670528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">
                <v:group id="Group 8" o:spid="_x0000_s1027" style="position:absolute;left:6667;top:1047;width:22193;height:16288" coordsize="22193,16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oval id="Oval 3" o:spid="_x0000_s1028" style="position:absolute;left:6096;width:9906;height:9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" fillcolor="#ffa58a" strokecolor="#1f4d78 [1604]" strokeweight="1pt">
                    <v:fill color2="#ffe3dc" rotate="t" angle="225" colors="0 #ffa58a;.5 #ffc7b8;1 #ffe3dc" focus="100%" type="gradient"/>
                    <v:stroke joinstyle="miter"/>
                    <v:textbox>
                      <w:txbxContent>
                        <w:p w14:paraId="4D85F53E" w14:textId="5C2C9084" w:rsidR="0047012A" w:rsidRPr="00B020CD" w:rsidRDefault="00B020CD" w:rsidP="00B020CD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" o:spid="_x0000_s1029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5" o:spid="_x0000_s1030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7" o:spid="_x0000_s1031" type="#_x0000_t67" style="position:absolute;left:9825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2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<v:textbox>
                    <w:txbxContent>
                      <w:p w14:paraId="6F0E488F" w14:textId="22584BAC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="005D1708"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4A3E1FE5">
                            <v:shape id="_x0000_i1037" type="#_x0000_t75" style="width:15pt;height:18pt" o:ole="">
                              <v:imagedata r:id="rId27" o:title=""/>
                            </v:shape>
                            <o:OLEObject Type="Embed" ProgID="Equation.DSMT4" ShapeID="_x0000_i1037" DrawAspect="Content" ObjectID="_1573156882" r:id="rId33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<v:textbox>
                    <w:txbxContent>
                      <w:p w14:paraId="6B42CAFF" w14:textId="729C258A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 w14:anchorId="1C48096D">
                            <v:shape id="_x0000_i1039" type="#_x0000_t75" style="width:18.75pt;height:18pt" o:ole="">
                              <v:imagedata r:id="rId29" o:title=""/>
                            </v:shape>
                            <o:OLEObject Type="Embed" ProgID="Equation.DSMT4" ShapeID="_x0000_i1039" DrawAspect="Content" ObjectID="_1573156883" r:id="rId34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" o:spid="_x0000_s1034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" fillcolor="white [3201]" strokecolor="white [3212]" strokeweight=".5pt">
                  <v:textbox>
                    <w:txbxContent>
                      <w:p w14:paraId="180477FA" w14:textId="1894DC84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27523693">
                            <v:shape id="_x0000_i1041" type="#_x0000_t75" style="width:15pt;height:18pt" o:ole="">
                              <v:imagedata r:id="rId31" o:title=""/>
                            </v:shape>
                            <o:OLEObject Type="Embed" ProgID="Equation.DSMT4" ShapeID="_x0000_i1041" DrawAspect="Content" ObjectID="_1573156884" r:id="rId35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4E37"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="009A4E37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14:paraId="7C16608A" w14:textId="5B3FB388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0A72B5C8" w14:textId="7E7CAA8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40F909ED" w14:textId="29B2B64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317996E8" w14:textId="6876ACB9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E06ACEC" wp14:editId="682C7A29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437316D" id="Rectangle 2" o:spid="_x0000_s1026" style="position:absolute;margin-left:30.9pt;margin-top:20.5pt;width:75pt;height:33.75pt;z-index:-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14:paraId="15BD0510" w14:textId="0C9CF10A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12"/>
          <w:sz w:val="24"/>
          <w:szCs w:val="24"/>
          <w:cs/>
        </w:rPr>
        <w:object w:dxaOrig="1340" w:dyaOrig="360" w14:anchorId="19C30752">
          <v:shape id="_x0000_i1042" type="#_x0000_t75" style="width:66.75pt;height:18pt" o:ole="">
            <v:imagedata r:id="rId36" o:title=""/>
          </v:shape>
          <o:OLEObject Type="Embed" ProgID="Equation.DSMT4" ShapeID="_x0000_i1042" DrawAspect="Content" ObjectID="_1573156851" r:id="rId37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14:paraId="05640D3E" w14:textId="77777777" w:rsidR="00025710" w:rsidRPr="002870E4" w:rsidRDefault="00025710" w:rsidP="00025710">
      <w:pPr>
        <w:pStyle w:val="ListParagraph"/>
        <w:rPr>
          <w:rFonts w:ascii="Khmer OS Siemreap" w:hAnsi="Khmer OS Siemreap" w:cs="Khmer OS Siemreap"/>
          <w:sz w:val="24"/>
          <w:szCs w:val="24"/>
        </w:rPr>
      </w:pPr>
    </w:p>
    <w:p w14:paraId="5F90CC3C" w14:textId="77777777" w:rsidR="00511608" w:rsidRPr="002870E4" w:rsidRDefault="00025710" w:rsidP="0051160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380" w:dyaOrig="360" w14:anchorId="340C44DE">
          <v:shape id="_x0000_i1043" type="#_x0000_t75" style="width:18.75pt;height:18pt" o:ole="">
            <v:imagedata r:id="rId38" o:title=""/>
          </v:shape>
          <o:OLEObject Type="Embed" ProgID="Equation.DSMT4" ShapeID="_x0000_i1043" DrawAspect="Content" ObjectID="_1573156852" r:id="rId39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ម្មន្តមេកានិច​ គិតជា ស៊ូល​​​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24802B9B">
          <v:shape id="_x0000_i1044" type="#_x0000_t75" style="width:20.25pt;height:20.25pt" o:ole="">
            <v:imagedata r:id="rId15" o:title=""/>
          </v:shape>
          <o:OLEObject Type="Embed" ProgID="Equation.DSMT4" ShapeID="_x0000_i1044" DrawAspect="Content" ObjectID="_1573156853" r:id="rId40"/>
        </w:object>
      </w:r>
    </w:p>
    <w:p w14:paraId="450B84F6" w14:textId="3E5CC0E9" w:rsidR="00025710" w:rsidRPr="002870E4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36"/>
        </w:rPr>
        <w:object w:dxaOrig="980" w:dyaOrig="800" w14:anchorId="00F014D3">
          <v:shape id="_x0000_i1045" type="#_x0000_t75" style="width:48.75pt;height:39.75pt" o:ole="">
            <v:imagedata r:id="rId41" o:title=""/>
          </v:shape>
          <o:OLEObject Type="Embed" ProgID="Equation.DSMT4" ShapeID="_x0000_i1045" DrawAspect="Content" ObjectID="_1573156854" r:id="rId42"/>
        </w:object>
      </w:r>
      <w:r w:rsidR="00025710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D70978"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position w:val="-36"/>
        </w:rPr>
        <w:object w:dxaOrig="1219" w:dyaOrig="800" w14:anchorId="3DC5F216">
          <v:shape id="_x0000_i1046" type="#_x0000_t75" style="width:60.75pt;height:39.75pt" o:ole="">
            <v:imagedata r:id="rId43" o:title=""/>
          </v:shape>
          <o:OLEObject Type="Embed" ProgID="Equation.DSMT4" ShapeID="_x0000_i1046" DrawAspect="Content" ObjectID="_1573156855" r:id="rId44"/>
        </w:object>
      </w:r>
      <w:r w:rsidR="00D70978" w:rsidRPr="002870E4">
        <w:rPr>
          <w:rFonts w:ascii="Khmer OS Siemreap" w:hAnsi="Khmer OS Siemreap" w:cs="Khmer OS Siemreap" w:hint="cs"/>
          <w:sz w:val="16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 </w:t>
      </w:r>
      <w:r w:rsidRPr="002870E4">
        <w:rPr>
          <w:position w:val="-36"/>
        </w:rPr>
        <w:object w:dxaOrig="1200" w:dyaOrig="800" w14:anchorId="63187931">
          <v:shape id="_x0000_i1047" type="#_x0000_t75" style="width:60pt;height:39.75pt" o:ole="">
            <v:imagedata r:id="rId45" o:title=""/>
          </v:shape>
          <o:OLEObject Type="Embed" ProgID="Equation.DSMT4" ShapeID="_x0000_i1047" DrawAspect="Content" ObjectID="_1573156856" r:id="rId46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</w:p>
    <w:p w14:paraId="4A44E0D1" w14:textId="0E926BBB" w:rsidR="00AD1A98" w:rsidRPr="002870E4" w:rsidRDefault="00511608" w:rsidP="00AD1A9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279" w:dyaOrig="360" w14:anchorId="23C20236">
          <v:shape id="_x0000_i1048" type="#_x0000_t75" style="width:14.25pt;height:18pt" o:ole="">
            <v:imagedata r:id="rId47" o:title=""/>
          </v:shape>
          <o:OLEObject Type="Embed" ProgID="Equation.DSMT4" ShapeID="_x0000_i1048" DrawAspect="Content" ObjectID="_1573156857" r:id="rId48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ទិន្នផលកម្ដៅ​ (ចម្លើយត្រូវបំបែកជា</w:t>
      </w:r>
      <w:r w:rsidR="00B020CD" w:rsidRPr="002870E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79" w:dyaOrig="279" w14:anchorId="21E32BD1">
          <v:shape id="_x0000_i1049" type="#_x0000_t75" style="width:14.25pt;height:14.25pt" o:ole="">
            <v:imagedata r:id="rId49" o:title=""/>
          </v:shape>
          <o:OLEObject Type="Embed" ProgID="Equation.DSMT4" ShapeID="_x0000_i1049" DrawAspect="Content" ObjectID="_1573156858" r:id="rId50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28F40A83" w14:textId="77777777" w:rsidR="00AD1A98" w:rsidRPr="002870E4" w:rsidRDefault="00AD1A98" w:rsidP="00AD1A98">
      <w:pPr>
        <w:pStyle w:val="ListParagraph"/>
        <w:ind w:left="1069"/>
        <w:rPr>
          <w:rFonts w:ascii="Khmer OS Siemreap" w:hAnsi="Khmer OS Siemreap" w:cs="Khmer OS Siemreap"/>
          <w:sz w:val="24"/>
          <w:szCs w:val="24"/>
        </w:rPr>
      </w:pPr>
    </w:p>
    <w:p w14:paraId="6B4043C8" w14:textId="7C5FDDAF" w:rsidR="00511608" w:rsidRPr="002870E4" w:rsidRDefault="00511608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ាលណាឧស្ម័នត្រូវបានបន្តែនតាមបែបអាដ្យាបាទិច</w: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 xml:space="preserve"> កម្មន្តបានធ្វើទៅលើឧស្ម័ននោះគឺ</w:t>
      </w:r>
      <w:r w:rsidR="009E73D3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F37170" w:rsidRPr="002870E4">
        <w:rPr>
          <w:rFonts w:ascii="Khmer OS Siemreap" w:hAnsi="Khmer OS Siemreap" w:cs="Khmer OS Siemreap"/>
          <w:position w:val="-6"/>
          <w:sz w:val="24"/>
          <w:szCs w:val="24"/>
        </w:rPr>
        <w:object w:dxaOrig="680" w:dyaOrig="279" w14:anchorId="38DD6669">
          <v:shape id="_x0000_i1050" type="#_x0000_t75" style="width:33.75pt;height:14.25pt" o:ole="">
            <v:imagedata r:id="rId51" o:title=""/>
          </v:shape>
          <o:OLEObject Type="Embed" ProgID="Equation.DSMT4" ShapeID="_x0000_i1050" DrawAspect="Content" ObjectID="_1573156859" r:id="rId52"/>
        </w:objec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>​។ គណនាបម្រែបម្រួលថាមពលក្នុងរបស់ឧស្ម័ន។</w:t>
      </w:r>
    </w:p>
    <w:p w14:paraId="0EB17316" w14:textId="7045C0FE" w:rsidR="00AD1A98" w:rsidRDefault="009E73D3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្នុងប្រព័ន្ធមួយបើថាមពលក្នុងថយចុះ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122C14" w:rsidRPr="002870E4">
        <w:rPr>
          <w:position w:val="-6"/>
        </w:rPr>
        <w:object w:dxaOrig="840" w:dyaOrig="279" w14:anchorId="1FB23D95">
          <v:shape id="_x0000_i1051" type="#_x0000_t75" style="width:42pt;height:14.25pt" o:ole="">
            <v:imagedata r:id="rId53" o:title=""/>
          </v:shape>
          <o:OLEObject Type="Embed" ProgID="Equation.DSMT4" ShapeID="_x0000_i1051" DrawAspect="Content" ObjectID="_1573156860" r:id="rId54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។ គណនាកម្មន្តដែលបំពេញដោយប្រព័ន្ធនេះតាមលំនាំបែបអាដ្យាបាទិច។​(</w:t>
      </w:r>
      <w:r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យក</w:t>
      </w:r>
      <w:r w:rsidR="00122C14" w:rsidRPr="002870E4">
        <w:rPr>
          <w:b/>
          <w:bCs/>
          <w:position w:val="-6"/>
          <w:cs/>
        </w:rPr>
        <w:object w:dxaOrig="1219" w:dyaOrig="279" w14:anchorId="6E6228E8">
          <v:shape id="_x0000_i1052" type="#_x0000_t75" style="width:60.75pt;height:14.25pt" o:ole="">
            <v:imagedata r:id="rId55" o:title=""/>
          </v:shape>
          <o:OLEObject Type="Embed" ProgID="Equation.DSMT4" ShapeID="_x0000_i1052" DrawAspect="Content" ObjectID="_1573156861" r:id="rId56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3F09CD67" w14:textId="12B8295A" w:rsidR="002870E4" w:rsidRDefault="009E3C57" w:rsidP="006C1AD7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អ៊ីដេអាល់មួយដំណើរការនៅចន្លោះធុងកម្តៅពីរដែលមានសីតុណ្ហភាព</w:t>
      </w:r>
      <w:r>
        <w:rPr>
          <w:rFonts w:ascii="Khmer OS Siemreap" w:hAnsi="Khmer OS Siemreap" w:cs="Khmer OS Siemreap"/>
          <w:sz w:val="24"/>
          <w:szCs w:val="24"/>
        </w:rPr>
        <w:t xml:space="preserve"> 4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និង </w:t>
      </w:r>
      <w:r>
        <w:rPr>
          <w:rFonts w:ascii="Khmer OS Siemreap" w:hAnsi="Khmer OS Siemreap" w:cs="Khmer OS Siemreap"/>
          <w:sz w:val="24"/>
          <w:szCs w:val="24"/>
        </w:rPr>
        <w:t>280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K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វាស្រូបកម្តៅ​ </w:t>
      </w:r>
      <w:r>
        <w:rPr>
          <w:rFonts w:ascii="Khmer OS Siemreap" w:hAnsi="Khmer OS Siemreap" w:cs="Khmer OS Siemreap"/>
          <w:sz w:val="24"/>
          <w:szCs w:val="24"/>
        </w:rPr>
        <w:t>72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ធុងដែលមាន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សិចនីមួយៗ​ ។</w:t>
      </w:r>
    </w:p>
    <w:p w14:paraId="3E172030" w14:textId="6ECA4F97" w:rsidR="009E3C57" w:rsidRDefault="009E3C57" w:rsidP="009E3C57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​ គណនាថាមពលកម្តៅដែលម៉ាស៊ីនបញ្ចេញទៅឪ្យមជ្ឈដ</w:t>
      </w:r>
      <w:r w:rsidR="00DF6FE6">
        <w:rPr>
          <w:rFonts w:ascii="Khmer OS Siemreap" w:hAnsi="Khmer OS Siemreap" w:cs="Khmer OS Siemreap" w:hint="cs"/>
          <w:sz w:val="24"/>
          <w:szCs w:val="24"/>
          <w:cs/>
        </w:rPr>
        <w:t>្ឋា</w:t>
      </w:r>
      <w:r>
        <w:rPr>
          <w:rFonts w:ascii="Khmer OS Siemreap" w:hAnsi="Khmer OS Siemreap" w:cs="Khmer OS Siemreap" w:hint="cs"/>
          <w:sz w:val="24"/>
          <w:szCs w:val="24"/>
          <w:cs/>
        </w:rPr>
        <w:t>នក្រៅ</w:t>
      </w:r>
      <w:r w:rsidR="00DF6FE6"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625C43DF" w14:textId="2F1A40AD" w:rsidR="00DF6FE6" w:rsidRDefault="00DF6FE6" w:rsidP="009E3C57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។</w:t>
      </w:r>
    </w:p>
    <w:p w14:paraId="022D1D3E" w14:textId="72029E49" w:rsidR="00DF6FE6" w:rsidRDefault="00DF6FE6" w:rsidP="00DF6FE6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ទិន្នផលរបស់ម៉ាស៊ីននោះ។</w:t>
      </w:r>
    </w:p>
    <w:p w14:paraId="0DE5D156" w14:textId="77777777" w:rsidR="00DE1C74" w:rsidRDefault="006C1AD7" w:rsidP="00733302">
      <w:pPr>
        <w:pStyle w:val="ListParagraph"/>
        <w:numPr>
          <w:ilvl w:val="0"/>
          <w:numId w:val="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ប្រើកម្តៅមួយមានតិន្នផល ​</w:t>
      </w:r>
      <w:r>
        <w:rPr>
          <w:rFonts w:ascii="Khmer OS Siemreap" w:hAnsi="Khmer OS Siemreap" w:cs="Khmer OS Siemreap"/>
          <w:sz w:val="24"/>
          <w:szCs w:val="24"/>
        </w:rPr>
        <w:t xml:space="preserve">28%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បានបំពេញកម្មន្ត </w:t>
      </w:r>
      <w:r>
        <w:rPr>
          <w:rFonts w:ascii="Khmer OS Siemreap" w:hAnsi="Khmer OS Siemreap" w:cs="Khmer OS Siemreap"/>
          <w:sz w:val="24"/>
          <w:szCs w:val="24"/>
        </w:rPr>
        <w:t>5.6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 គេសន្មតថាម៉ាស៊ីននោះជាម៉ស៊ីនអីដេអាល់។</w:t>
      </w:r>
    </w:p>
    <w:p w14:paraId="6EC26453" w14:textId="74756539" w:rsidR="00DE1C74" w:rsidRDefault="00DE1C74" w:rsidP="00DE1C74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 w:rsidRPr="00DE1C74">
        <w:rPr>
          <w:rFonts w:ascii="Khmer OS Siemreap" w:hAnsi="Khmer OS Siemreap" w:cs="Khmer OS Siemreap" w:hint="cs"/>
          <w:sz w:val="24"/>
          <w:szCs w:val="24"/>
          <w:cs/>
        </w:rPr>
        <w:t>ក</w:t>
      </w:r>
      <w:r w:rsidRPr="00DE1C74">
        <w:rPr>
          <w:rFonts w:ascii="Khmer OS Siemreap" w:hAnsi="Khmer OS Siemreap" w:cs="Khmer OS Siemreap"/>
          <w:sz w:val="24"/>
          <w:szCs w:val="24"/>
        </w:rPr>
        <w:t>.</w:t>
      </w:r>
      <w:r w:rsidRPr="00DE1C74">
        <w:rPr>
          <w:rFonts w:ascii="Khmer OS Siemreap" w:hAnsi="Khmer OS Siemreap" w:cs="Khmer OS Siemreap" w:hint="cs"/>
          <w:sz w:val="24"/>
          <w:szCs w:val="24"/>
          <w:cs/>
        </w:rPr>
        <w:t xml:space="preserve"> គណនាបរិមាណកម្តៅដែលម៉ាស៊ីនស្រូបពីធុងក្តៅ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4968330B" w14:textId="32585894" w:rsidR="00733302" w:rsidRDefault="00DE1C74" w:rsidP="00733302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រិមាណកម្តៅដែលម៉ាស៊ីនផ្តល់អោយធុងត្រជាក់។</w:t>
      </w:r>
    </w:p>
    <w:p w14:paraId="18A9BBF7" w14:textId="2B3C0BC2" w:rsidR="00733302" w:rsidRPr="003675EB" w:rsidRDefault="00733302" w:rsidP="00733302">
      <w:pPr>
        <w:pStyle w:val="ListParagraph"/>
        <w:numPr>
          <w:ilvl w:val="0"/>
          <w:numId w:val="9"/>
        </w:numPr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កាកណូស្រូបកម្តៅ </w:t>
      </w:r>
      <w:r w:rsidR="003675EB">
        <w:rPr>
          <w:rFonts w:ascii="Khmer OS Siemreap" w:hAnsi="Khmer OS Siemreap" w:cs="Khmer OS Siemreap"/>
          <w:sz w:val="24"/>
          <w:szCs w:val="24"/>
        </w:rPr>
        <w:t>3200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cal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 ក្នុងរយ</w:t>
      </w:r>
      <w:r w:rsidR="003675EB">
        <w:rPr>
          <w:rFonts w:ascii="Khmer OS Siemreap" w:hAnsi="Khmer OS Siemreap" w:cs="Khmer OS Siemreap"/>
          <w:sz w:val="24"/>
          <w:szCs w:val="24"/>
        </w:rPr>
        <w:t>: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ពេលសិចនិងដំនើរការនៅចន្លោះសីតុណ្ហភាព </w:t>
      </w:r>
      <w:r w:rsidR="003675EB">
        <w:rPr>
          <w:rFonts w:ascii="Khmer OS Siemreap" w:hAnsi="Khmer OS Siemreap" w:cs="Khmer OS Siemreap"/>
          <w:sz w:val="24"/>
          <w:szCs w:val="24"/>
        </w:rPr>
        <w:t>420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K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និង </w:t>
      </w:r>
      <w:r w:rsidR="003675EB">
        <w:rPr>
          <w:rFonts w:ascii="Khmer OS Siemreap" w:hAnsi="Khmer OS Siemreap" w:cs="Khmer OS Siemreap"/>
          <w:sz w:val="24"/>
          <w:szCs w:val="24"/>
        </w:rPr>
        <w:t>315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K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។ (យក </w:t>
      </w:r>
      <w:r w:rsidR="003675EB">
        <w:rPr>
          <w:rFonts w:ascii="Khmer OS Siemreap" w:hAnsi="Khmer OS Siemreap" w:cs="Khmer OS Siemreap"/>
          <w:sz w:val="24"/>
          <w:szCs w:val="24"/>
        </w:rPr>
        <w:t>1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 xml:space="preserve">cal </w:t>
      </w:r>
      <w:r w:rsidR="003675EB">
        <w:rPr>
          <w:rFonts w:ascii="Khmer OS Siemreap" w:hAnsi="Khmer OS Siemreap" w:cs="Khmer OS Siemreap"/>
          <w:sz w:val="24"/>
          <w:szCs w:val="24"/>
        </w:rPr>
        <w:t>= 4.19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J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)</w:t>
      </w:r>
    </w:p>
    <w:p w14:paraId="399BCED8" w14:textId="51B90738" w:rsid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គណនាទិន្នផលនៃម៉ាស៊ីន។</w:t>
      </w:r>
    </w:p>
    <w:p w14:paraId="4256CEF4" w14:textId="00C41C6A" w:rsid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ជាស៊ូល។</w:t>
      </w:r>
    </w:p>
    <w:p w14:paraId="797CF1FF" w14:textId="7FC1075F" w:rsidR="004E43FB" w:rsidRDefault="003675EB" w:rsidP="004E43F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តៅដែលម៉ស៊ីនបានបញ្ចេញចោល។</w:t>
      </w:r>
    </w:p>
    <w:p w14:paraId="65302A3C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0AF34FCF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22CE7C5C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2C014FCE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6B960A52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2B44BC54" w14:textId="04DDED27" w:rsidR="004E43FB" w:rsidRDefault="00C351D1" w:rsidP="004E43FB">
      <w:pPr>
        <w:pStyle w:val="ListParagraph"/>
        <w:numPr>
          <w:ilvl w:val="0"/>
          <w:numId w:val="19"/>
        </w:numPr>
        <w:ind w:left="993" w:hanging="426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កាកណូស្រូបកម្តៅ​</w:t>
      </w:r>
      <w:r>
        <w:rPr>
          <w:rFonts w:ascii="Khmer OS Siemreap" w:hAnsi="Khmer OS Siemreap" w:cs="Khmer OS Siemreap"/>
          <w:sz w:val="24"/>
          <w:szCs w:val="24"/>
        </w:rPr>
        <w:t xml:space="preserve"> 30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kcal </w:t>
      </w:r>
      <w:r>
        <w:rPr>
          <w:rFonts w:ascii="Khmer OS Siemreap" w:hAnsi="Khmer OS Siemreap" w:cs="Khmer OS Siemreap" w:hint="cs"/>
          <w:sz w:val="24"/>
          <w:szCs w:val="24"/>
          <w:cs/>
        </w:rPr>
        <w:t>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នៃដំណើរការនៅចន្លោះសីតុណ្ហភាព</w:t>
      </w:r>
      <w:r>
        <w:rPr>
          <w:rFonts w:ascii="Khmer OS Siemreap" w:hAnsi="Khmer OS Siemreap" w:cs="Khmer OS Siemreap"/>
          <w:sz w:val="24"/>
          <w:szCs w:val="24"/>
        </w:rPr>
        <w:t xml:space="preserve"> 177</w:t>
      </w:r>
      <w:r w:rsidR="00960311" w:rsidRPr="00960311">
        <w:rPr>
          <w:rFonts w:ascii="Khmer OS Siemreap" w:hAnsi="Khmer OS Siemreap" w:cs="Khmer OS Siemreap"/>
          <w:position w:val="-6"/>
          <w:sz w:val="24"/>
          <w:szCs w:val="24"/>
        </w:rPr>
        <w:object w:dxaOrig="320" w:dyaOrig="320" w14:anchorId="0345FFF8">
          <v:shape id="_x0000_i1061" type="#_x0000_t75" style="width:15.75pt;height:15.75pt" o:ole="">
            <v:imagedata r:id="rId57" o:title=""/>
          </v:shape>
          <o:OLEObject Type="Embed" ProgID="Equation.DSMT4" ShapeID="_x0000_i1061" DrawAspect="Content" ObjectID="_1573156862" r:id="rId58"/>
        </w:object>
      </w:r>
      <w:r w:rsidR="00960311">
        <w:rPr>
          <w:rFonts w:ascii="Khmer OS Siemreap" w:hAnsi="Khmer OS Siemreap" w:cs="Khmer OS Siemreap"/>
          <w:sz w:val="24"/>
          <w:szCs w:val="24"/>
        </w:rPr>
        <w:t xml:space="preserve"> </w:t>
      </w:r>
      <w:r w:rsidR="00960311">
        <w:rPr>
          <w:rFonts w:ascii="Khmer OS Siemreap" w:hAnsi="Khmer OS Siemreap" w:cs="Khmer OS Siemreap" w:hint="cs"/>
          <w:sz w:val="24"/>
          <w:szCs w:val="24"/>
          <w:cs/>
        </w:rPr>
        <w:t xml:space="preserve">និង </w:t>
      </w:r>
      <w:r w:rsidR="00960311">
        <w:rPr>
          <w:rFonts w:ascii="Khmer OS Siemreap" w:hAnsi="Khmer OS Siemreap" w:cs="Khmer OS Siemreap"/>
          <w:sz w:val="24"/>
          <w:szCs w:val="24"/>
        </w:rPr>
        <w:t>51</w:t>
      </w:r>
      <w:r w:rsidR="00960311" w:rsidRPr="00960311">
        <w:rPr>
          <w:rFonts w:ascii="Khmer OS Siemreap" w:hAnsi="Khmer OS Siemreap" w:cs="Khmer OS Siemreap"/>
          <w:position w:val="-6"/>
          <w:sz w:val="24"/>
          <w:szCs w:val="24"/>
        </w:rPr>
        <w:object w:dxaOrig="320" w:dyaOrig="320" w14:anchorId="173A528F">
          <v:shape id="_x0000_i1062" type="#_x0000_t75" style="width:15.75pt;height:15.75pt" o:ole="">
            <v:imagedata r:id="rId57" o:title=""/>
          </v:shape>
          <o:OLEObject Type="Embed" ProgID="Equation.DSMT4" ShapeID="_x0000_i1062" DrawAspect="Content" ObjectID="_1573156863" r:id="rId59"/>
        </w:object>
      </w:r>
      <w:r w:rsidR="00960311">
        <w:rPr>
          <w:rFonts w:ascii="Khmer OS Siemreap" w:hAnsi="Khmer OS Siemreap" w:cs="Khmer OS Siemreap" w:hint="cs"/>
          <w:sz w:val="24"/>
          <w:szCs w:val="24"/>
          <w:cs/>
        </w:rPr>
        <w:t>។ យក</w:t>
      </w:r>
      <w:r w:rsidR="00960311">
        <w:rPr>
          <w:rFonts w:ascii="Khmer OS Siemreap" w:hAnsi="Khmer OS Siemreap" w:cs="Khmer OS Siemreap"/>
          <w:sz w:val="24"/>
          <w:szCs w:val="24"/>
        </w:rPr>
        <w:t>1cal=4.19</w:t>
      </w:r>
      <w:r w:rsidR="00960311">
        <w:rPr>
          <w:rFonts w:ascii="Khmer OS Siemreap" w:hAnsi="Khmer OS Siemreap" w:cs="Khmer OS Siemreap"/>
          <w:i/>
          <w:iCs/>
          <w:sz w:val="24"/>
          <w:szCs w:val="24"/>
        </w:rPr>
        <w:t>J</w:t>
      </w:r>
      <w:r w:rsidR="00960311">
        <w:rPr>
          <w:rFonts w:ascii="Khmer OS Siemreap" w:hAnsi="Khmer OS Siemreap" w:cs="Khmer OS Siemreap" w:hint="cs"/>
          <w:sz w:val="24"/>
          <w:szCs w:val="24"/>
          <w:cs/>
        </w:rPr>
        <w:t>​​ ។</w:t>
      </w:r>
    </w:p>
    <w:p w14:paraId="50DF9CA0" w14:textId="50BCA1E9" w:rsidR="00960311" w:rsidRDefault="00960311" w:rsidP="00960311">
      <w:pPr>
        <w:pStyle w:val="ListParagraph"/>
        <w:ind w:left="993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ទិន្នផលនៃម៉ាស៊ីន។</w:t>
      </w:r>
    </w:p>
    <w:p w14:paraId="6F9C50FE" w14:textId="05760F4A" w:rsidR="00960311" w:rsidRDefault="00960311" w:rsidP="00960311">
      <w:pPr>
        <w:pStyle w:val="ListParagraph"/>
        <w:ind w:left="993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lastRenderedPageBreak/>
        <w:t>ខ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​ គណនាថាមពលកម្តៅដែលម៉ាស៊ីនបានបញ្ចេញចោល។</w:t>
      </w:r>
    </w:p>
    <w:p w14:paraId="1D3537EE" w14:textId="0443A691" w:rsidR="00960311" w:rsidRDefault="00960311" w:rsidP="00960311">
      <w:pPr>
        <w:pStyle w:val="ListParagraph"/>
        <w:ind w:left="993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គិតជាស៊ូល។</w:t>
      </w:r>
    </w:p>
    <w:p w14:paraId="3259AD77" w14:textId="7B5C7669" w:rsidR="00960311" w:rsidRDefault="00960311" w:rsidP="00960311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 xml:space="preserve">ម៉ាស៊ីនអ៊ីដេអាល់មួយទទួលថាមពលកម្តៅពីប្រភពដែលមានសីតុណ្ហភាព </w:t>
      </w:r>
      <w:r>
        <w:rPr>
          <w:rFonts w:ascii="Khmer OS Siemreap" w:hAnsi="Khmer OS Siemreap" w:cs="Khmer OS Siemreap"/>
          <w:sz w:val="24"/>
          <w:szCs w:val="24"/>
        </w:rPr>
        <w:t>5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និងបានបញ្ចេញថាមពលកម្តៅ </w:t>
      </w:r>
      <w:r>
        <w:rPr>
          <w:rFonts w:ascii="Khmer OS Siemreap" w:hAnsi="Khmer OS Siemreap" w:cs="Khmer OS Siemreap"/>
          <w:sz w:val="24"/>
          <w:szCs w:val="24"/>
        </w:rPr>
        <w:t>2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cal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ទៅអោយធុងមួយនៅសីតុណ្ហភាព </w:t>
      </w:r>
      <w:r>
        <w:rPr>
          <w:rFonts w:ascii="Khmer OS Siemreap" w:hAnsi="Khmer OS Siemreap" w:cs="Khmer OS Siemreap"/>
          <w:sz w:val="24"/>
          <w:szCs w:val="24"/>
        </w:rPr>
        <w:t>4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</w:t>
      </w:r>
      <w:r>
        <w:rPr>
          <w:rFonts w:ascii="Khmer OS Siemreap" w:hAnsi="Khmer OS Siemreap" w:cs="Khmer OS Siemreap" w:hint="cs"/>
          <w:sz w:val="24"/>
          <w:szCs w:val="24"/>
          <w:cs/>
        </w:rPr>
        <w:t>​​  ។</w:t>
      </w:r>
    </w:p>
    <w:p w14:paraId="25379D59" w14:textId="2721E7D2" w:rsidR="00960311" w:rsidRDefault="00960311" w:rsidP="00960311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ថាមពលកម្តៅដែលម៉ាស៊ីនស្រូប ពីធុងនៅសីតុណ្ហភាព</w:t>
      </w:r>
      <w:r>
        <w:rPr>
          <w:rFonts w:ascii="Khmer OS Siemreap" w:hAnsi="Khmer OS Siemreap" w:cs="Khmer OS Siemreap"/>
          <w:sz w:val="24"/>
          <w:szCs w:val="24"/>
        </w:rPr>
        <w:t xml:space="preserve"> 500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K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5AC72B4B" w14:textId="74965D87" w:rsidR="00960311" w:rsidRDefault="00960311" w:rsidP="00960311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ម៉ាស៊ីនបានបំពេញ។</w:t>
      </w:r>
    </w:p>
    <w:p w14:paraId="478EFE8D" w14:textId="173E4C4B" w:rsidR="00BF1143" w:rsidRDefault="00BF1143" w:rsidP="00BF1143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 xml:space="preserve">ម៉ាស៊ីនកាកណូមួយ អាចដំណើរការបាននៅកឲចន្លោះសីតុណ្ហភាព​ </w:t>
      </w:r>
      <w:r w:rsidRPr="00BF1143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771E3FC5">
          <v:shape id="_x0000_i1067" type="#_x0000_t75" style="width:15pt;height:18pt" o:ole="">
            <v:imagedata r:id="rId60" o:title=""/>
          </v:shape>
          <o:OLEObject Type="Embed" ProgID="Equation.DSMT4" ShapeID="_x0000_i1067" DrawAspect="Content" ObjectID="_1573156864" r:id="rId61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និង </w:t>
      </w:r>
      <w:r w:rsidRPr="00BF1143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109524AC">
          <v:shape id="_x0000_i1082" type="#_x0000_t75" style="width:14.25pt;height:18pt" o:ole="">
            <v:imagedata r:id="rId62" o:title=""/>
          </v:shape>
          <o:OLEObject Type="Embed" ProgID="Equation.DSMT4" ShapeID="_x0000_i1082" DrawAspect="Content" ObjectID="_1573156865" r:id="rId63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>= 294</w:t>
      </w:r>
      <w:r>
        <w:rPr>
          <w:rFonts w:ascii="Khmer OS Siemreap" w:hAnsi="Khmer OS Siemreap" w:cs="Khmer OS Siemreap"/>
          <w:i/>
          <w:iCs/>
          <w:sz w:val="24"/>
          <w:szCs w:val="24"/>
        </w:rPr>
        <w:t>K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។ ក្នុងវដ្តនីមួយៗម៉ស៊ីនបានបញ្ចេញកម្មន្ត </w:t>
      </w:r>
      <w:r>
        <w:rPr>
          <w:rFonts w:ascii="Khmer OS Siemreap" w:hAnsi="Khmer OS Siemreap" w:cs="Khmer OS Siemreap"/>
          <w:sz w:val="24"/>
          <w:szCs w:val="24"/>
        </w:rPr>
        <w:t>14.4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និងបានបញ្ចេញថាមពលកម្តៅ </w:t>
      </w:r>
      <w:r>
        <w:rPr>
          <w:rFonts w:ascii="Khmer OS Siemreap" w:hAnsi="Khmer OS Siemreap" w:cs="Khmer OS Siemreap"/>
          <w:sz w:val="24"/>
          <w:szCs w:val="24"/>
        </w:rPr>
        <w:t>33.6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ទៅអោយធុងមួយដែលមានសីតុណ្ហភាពទាប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ពេល </w:t>
      </w:r>
      <w:r>
        <w:rPr>
          <w:rFonts w:ascii="Khmer OS Siemreap" w:hAnsi="Khmer OS Siemreap" w:cs="Khmer OS Siemreap"/>
          <w:sz w:val="24"/>
          <w:szCs w:val="24"/>
        </w:rPr>
        <w:t>250</w:t>
      </w:r>
      <w:r>
        <w:rPr>
          <w:rFonts w:ascii="Khmer OS Siemreap" w:hAnsi="Khmer OS Siemreap" w:cs="Khmer OS Siemreap"/>
          <w:i/>
          <w:iCs/>
          <w:sz w:val="24"/>
          <w:szCs w:val="24"/>
        </w:rPr>
        <w:t>ms</w:t>
      </w:r>
      <w:r>
        <w:rPr>
          <w:rFonts w:ascii="Khmer OS Siemreap" w:hAnsi="Khmer OS Siemreap" w:cs="Khmer OS Siemreap" w:hint="cs"/>
          <w:i/>
          <w:iCs/>
          <w:sz w:val="24"/>
          <w:szCs w:val="24"/>
          <w:cs/>
        </w:rPr>
        <w:t xml:space="preserve">​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4C018AEC" w14:textId="285218A2" w:rsidR="00BF1143" w:rsidRDefault="00BF1143" w:rsidP="00BF1143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្រសិទ្ធភាពរបស់ម៉ាស៊ីន។</w:t>
      </w:r>
    </w:p>
    <w:p w14:paraId="7087C129" w14:textId="570CF167" w:rsidR="00BF1143" w:rsidRDefault="00BF1143" w:rsidP="00BF1143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​ គណនាធានុភាពមធ្យមនៃម៉ាស៊ីន។</w:t>
      </w:r>
    </w:p>
    <w:p w14:paraId="2695F25B" w14:textId="488CCF9F" w:rsidR="00BF1143" w:rsidRDefault="00BF1143" w:rsidP="00BF1143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សិតុណ្ហភាពខ្ពស់</w:t>
      </w:r>
      <w:r w:rsidRPr="00BF1143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" w:dyaOrig="360" w14:anchorId="033CE19A">
          <v:shape id="_x0000_i1087" type="#_x0000_t75" style="width:15pt;height:18pt" o:ole="">
            <v:imagedata r:id="rId64" o:title=""/>
          </v:shape>
          <o:OLEObject Type="Embed" ProgID="Equation.DSMT4" ShapeID="_x0000_i1087" DrawAspect="Content" ObjectID="_1573156866" r:id="rId65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ៃធុងក្តៅ។</w:t>
      </w:r>
    </w:p>
    <w:p w14:paraId="5D05DD01" w14:textId="3F173B0D" w:rsidR="00D97A15" w:rsidRDefault="00D97A15" w:rsidP="00D97A15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អ៊ីដេអាល់មួយដមណើរការនៅចន្លោះធុងដែលមានសីតុណ្ហភាព</w:t>
      </w:r>
      <w:r w:rsidRPr="00D97A15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04ABA0A7">
          <v:shape id="_x0000_i1091" type="#_x0000_t75" style="width:14.25pt;height:18pt" o:ole="">
            <v:imagedata r:id="rId66" o:title=""/>
          </v:shape>
          <o:OLEObject Type="Embed" ProgID="Equation.DSMT4" ShapeID="_x0000_i1091" DrawAspect="Content" ObjectID="_1573156867" r:id="rId67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និង </w:t>
      </w:r>
      <w:r w:rsidRPr="00D97A15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" w:dyaOrig="360" w14:anchorId="0E6218E9">
          <v:shape id="_x0000_i1094" type="#_x0000_t75" style="width:15pt;height:18pt" o:ole="">
            <v:imagedata r:id="rId68" o:title=""/>
          </v:shape>
          <o:OLEObject Type="Embed" ProgID="Equation.DSMT4" ShapeID="_x0000_i1094" DrawAspect="Content" ObjectID="_1573156868" r:id="rId69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>= 327</w:t>
      </w:r>
      <w:r w:rsidRPr="00D97A15">
        <w:rPr>
          <w:rFonts w:ascii="Khmer OS Siemreap" w:hAnsi="Khmer OS Siemreap" w:cs="Khmer OS Siemreap"/>
          <w:position w:val="-6"/>
          <w:sz w:val="24"/>
          <w:szCs w:val="24"/>
        </w:rPr>
        <w:object w:dxaOrig="340" w:dyaOrig="320" w14:anchorId="61613CB4">
          <v:shape id="_x0000_i1097" type="#_x0000_t75" style="width:17.25pt;height:15.75pt" o:ole="">
            <v:imagedata r:id="rId70" o:title=""/>
          </v:shape>
          <o:OLEObject Type="Embed" ProgID="Equation.DSMT4" ShapeID="_x0000_i1097" DrawAspect="Content" ObjectID="_1573156869" r:id="rId71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។ វាស្រូបកម្តៅ</w:t>
      </w:r>
      <w:r>
        <w:rPr>
          <w:rFonts w:ascii="Khmer OS Siemreap" w:hAnsi="Khmer OS Siemreap" w:cs="Khmer OS Siemreap"/>
          <w:sz w:val="24"/>
          <w:szCs w:val="24"/>
        </w:rPr>
        <w:t xml:space="preserve"> 3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cal</w:t>
      </w:r>
      <w:r>
        <w:rPr>
          <w:rFonts w:ascii="Khmer OS Siemreap" w:hAnsi="Khmer OS Siemreap" w:cs="Khmer OS Siemreap"/>
          <w:sz w:val="24"/>
          <w:szCs w:val="24"/>
        </w:rPr>
        <w:t xml:space="preserve">  </w:t>
      </w:r>
      <w:r>
        <w:rPr>
          <w:rFonts w:ascii="Khmer OS Siemreap" w:hAnsi="Khmer OS Siemreap" w:cs="Khmer OS Siemreap" w:hint="cs"/>
          <w:sz w:val="24"/>
          <w:szCs w:val="24"/>
          <w:cs/>
        </w:rPr>
        <w:t>ពីធុងដែលមានសីតុណ្ហភាពខ្ពស់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ស៊ិចនីមួយៗ។ បរិមាណកម្តៅដែលម៉ាស៊ីនបញ្ចេញទៅមជ្ឈដ្</w:t>
      </w:r>
      <w:r w:rsidR="00CF6B49">
        <w:rPr>
          <w:rFonts w:ascii="Khmer OS Siemreap" w:hAnsi="Khmer OS Siemreap" w:cs="Khmer OS Siemreap" w:hint="cs"/>
          <w:sz w:val="24"/>
          <w:szCs w:val="24"/>
          <w:cs/>
        </w:rPr>
        <w:t xml:space="preserve">ឋានក្រៅគឺ </w:t>
      </w:r>
      <w:r w:rsidR="00CF6B49">
        <w:rPr>
          <w:rFonts w:ascii="Khmer OS Siemreap" w:hAnsi="Khmer OS Siemreap" w:cs="Khmer OS Siemreap"/>
          <w:sz w:val="24"/>
          <w:szCs w:val="24"/>
        </w:rPr>
        <w:t>225</w:t>
      </w:r>
      <w:r w:rsidR="00CF6B49">
        <w:rPr>
          <w:rFonts w:ascii="Khmer OS Siemreap" w:hAnsi="Khmer OS Siemreap" w:cs="Khmer OS Siemreap"/>
          <w:i/>
          <w:iCs/>
          <w:sz w:val="24"/>
          <w:szCs w:val="24"/>
        </w:rPr>
        <w:t>kcal</w:t>
      </w:r>
      <w:r w:rsidR="00CF6B49">
        <w:rPr>
          <w:rFonts w:ascii="Khmer OS Siemreap" w:hAnsi="Khmer OS Siemreap" w:cs="Khmer OS Siemreap" w:hint="cs"/>
          <w:sz w:val="24"/>
          <w:szCs w:val="24"/>
          <w:cs/>
        </w:rPr>
        <w:t>​​ ។</w:t>
      </w:r>
    </w:p>
    <w:p w14:paraId="79413617" w14:textId="5E6ED29A" w:rsidR="00CF6B49" w:rsidRDefault="00CF6B49" w:rsidP="00CF6B49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សីតុណ្ហភាព</w:t>
      </w:r>
      <w:r w:rsidRPr="00CF6B49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32EDC9DA">
          <v:shape id="_x0000_i1103" type="#_x0000_t75" style="width:14.25pt;height:18pt" o:ole="">
            <v:imagedata r:id="rId72" o:title=""/>
          </v:shape>
          <o:OLEObject Type="Embed" ProgID="Equation.DSMT4" ShapeID="_x0000_i1103" DrawAspect="Content" ObjectID="_1573156870" r:id="rId73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។ យក </w:t>
      </w:r>
      <w:r>
        <w:rPr>
          <w:rFonts w:ascii="Khmer OS Siemreap" w:hAnsi="Khmer OS Siemreap" w:cs="Khmer OS Siemreap"/>
          <w:sz w:val="24"/>
          <w:szCs w:val="24"/>
        </w:rPr>
        <w:t>1</w:t>
      </w:r>
      <w:r>
        <w:rPr>
          <w:rFonts w:ascii="Khmer OS Siemreap" w:hAnsi="Khmer OS Siemreap" w:cs="Khmer OS Siemreap"/>
          <w:i/>
          <w:iCs/>
          <w:sz w:val="24"/>
          <w:szCs w:val="24"/>
        </w:rPr>
        <w:t>cal</w:t>
      </w:r>
      <w:r>
        <w:rPr>
          <w:rFonts w:ascii="Khmer OS Siemreap" w:hAnsi="Khmer OS Siemreap" w:cs="Khmer OS Siemreap"/>
          <w:sz w:val="24"/>
          <w:szCs w:val="24"/>
        </w:rPr>
        <w:t xml:space="preserve"> = 4.2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J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5C923EFA" w14:textId="57F3CA35" w:rsidR="00CF6B49" w:rsidRDefault="00CF6B49" w:rsidP="00CF6B49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្រសិទ្ធភាពរបស់ម៉ាស៊ីនអ៊ីដេអាល់។</w:t>
      </w:r>
    </w:p>
    <w:p w14:paraId="3EA14646" w14:textId="137E0868" w:rsidR="00CF6B49" w:rsidRDefault="00CF6B49" w:rsidP="00CF6B49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ស៊ិចនោះ។</w:t>
      </w:r>
    </w:p>
    <w:p w14:paraId="65153F0B" w14:textId="3E9F6D74" w:rsidR="00CF6B49" w:rsidRDefault="00CF6B49" w:rsidP="00CF6B49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 xml:space="preserve">ម៉ាស៊ីនអ៊ីដេអាល់មួយស្រូបកម្តៅពីធុងក្តៅ </w:t>
      </w:r>
      <w:r>
        <w:rPr>
          <w:rFonts w:ascii="Khmer OS Siemreap" w:hAnsi="Khmer OS Siemreap" w:cs="Khmer OS Siemreap"/>
          <w:sz w:val="24"/>
          <w:szCs w:val="24"/>
        </w:rPr>
        <w:t>4800</w:t>
      </w:r>
      <w:r>
        <w:rPr>
          <w:rFonts w:ascii="Khmer OS Siemreap" w:hAnsi="Khmer OS Siemreap" w:cs="Khmer OS Siemreap"/>
          <w:i/>
          <w:iCs/>
          <w:sz w:val="24"/>
          <w:szCs w:val="24"/>
        </w:rPr>
        <w:t>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សីតុណ្ហភាពខ្ពស់</w:t>
      </w:r>
      <w:r w:rsidRPr="00CF6B49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" w:dyaOrig="360" w14:anchorId="4367E5A1">
          <v:shape id="_x0000_i1107" type="#_x0000_t75" style="width:15pt;height:18pt" o:ole="">
            <v:imagedata r:id="rId74" o:title=""/>
          </v:shape>
          <o:OLEObject Type="Embed" ProgID="Equation.DSMT4" ShapeID="_x0000_i1107" DrawAspect="Content" ObjectID="_1573156871" r:id="rId75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ក្នុងវគ្គនីមួយៗហើយបបញ្ចេញកម្តៅ </w:t>
      </w:r>
      <w:r>
        <w:rPr>
          <w:rFonts w:ascii="Khmer OS Siemreap" w:hAnsi="Khmer OS Siemreap" w:cs="Khmer OS Siemreap"/>
          <w:sz w:val="24"/>
          <w:szCs w:val="24"/>
        </w:rPr>
        <w:t>3600</w:t>
      </w:r>
      <w:r>
        <w:rPr>
          <w:rFonts w:ascii="Khmer OS Siemreap" w:hAnsi="Khmer OS Siemreap" w:cs="Khmer OS Siemreap"/>
          <w:i/>
          <w:iCs/>
          <w:sz w:val="24"/>
          <w:szCs w:val="24"/>
        </w:rPr>
        <w:t>J</w:t>
      </w:r>
      <w: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ទៅអោយធុងត្រជាក់ដែលមានសីតុណ្ហភាពទាប </w:t>
      </w:r>
      <w:r w:rsidRPr="00CF6B49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68F3C17D">
          <v:shape id="_x0000_i1110" type="#_x0000_t75" style="width:14.25pt;height:18pt" o:ole="">
            <v:imagedata r:id="rId76" o:title=""/>
          </v:shape>
          <o:OLEObject Type="Embed" ProgID="Equation.DSMT4" ShapeID="_x0000_i1110" DrawAspect="Content" ObjectID="_1573156872" r:id="rId77"/>
        </w:object>
      </w:r>
      <w:r>
        <w:rPr>
          <w:rFonts w:ascii="Khmer OS Siemreap" w:hAnsi="Khmer OS Siemreap" w:cs="Khmer OS Siemreap"/>
          <w:sz w:val="24"/>
          <w:szCs w:val="24"/>
        </w:rPr>
        <w:t>= 102</w:t>
      </w:r>
      <w:r w:rsidRPr="00CF6B49">
        <w:rPr>
          <w:rFonts w:ascii="Khmer OS Siemreap" w:hAnsi="Khmer OS Siemreap" w:cs="Khmer OS Siemreap"/>
          <w:position w:val="-6"/>
          <w:sz w:val="24"/>
          <w:szCs w:val="24"/>
        </w:rPr>
        <w:object w:dxaOrig="380" w:dyaOrig="320" w14:anchorId="7AEAC5B4">
          <v:shape id="_x0000_i1113" type="#_x0000_t75" style="width:18.75pt;height:15.75pt" o:ole="">
            <v:imagedata r:id="rId78" o:title=""/>
          </v:shape>
          <o:OLEObject Type="Embed" ProgID="Equation.DSMT4" ShapeID="_x0000_i1113" DrawAspect="Content" ObjectID="_1573156873" r:id="rId79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0536D43C" w14:textId="6DB0A042" w:rsidR="00CF6B49" w:rsidRDefault="00CF6B49" w:rsidP="00CF6B49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សីតុណ្ហភាព</w:t>
      </w:r>
      <w:r w:rsidR="00F4213C"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" w:dyaOrig="360" w14:anchorId="7895B0FB">
          <v:shape id="_x0000_i1121" type="#_x0000_t75" style="width:15pt;height:18pt" o:ole="">
            <v:imagedata r:id="rId80" o:title=""/>
          </v:shape>
          <o:OLEObject Type="Embed" ProgID="Equation.DSMT4" ShapeID="_x0000_i1121" DrawAspect="Content" ObjectID="_1573156874" r:id="rId81"/>
        </w:object>
      </w:r>
      <w:r w:rsidR="00F4213C">
        <w:rPr>
          <w:rFonts w:ascii="Khmer OS Siemreap" w:hAnsi="Khmer OS Siemreap" w:cs="Khmer OS Siemreap" w:hint="cs"/>
          <w:sz w:val="24"/>
          <w:szCs w:val="24"/>
          <w:cs/>
        </w:rPr>
        <w:t>នែម៉ាស៊ីនអ៊ីដេអាល់នោះ។</w:t>
      </w:r>
    </w:p>
    <w:p w14:paraId="2C00EE60" w14:textId="38F87DA4" w:rsidR="00F4213C" w:rsidRDefault="00F4213C" w:rsidP="00CF6B49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្រសិទ្ធភាពកម្តៅនៃម៉ាស៊ីនក្នុងវគ្គនោះ។</w:t>
      </w:r>
    </w:p>
    <w:p w14:paraId="2FF8BC1E" w14:textId="0C0A7B88" w:rsidR="00F4213C" w:rsidRDefault="00F4213C" w:rsidP="00CF6B49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មេកានិចដែលបំពេញដោយម៉ាស៊ីនក្នុងវគ្គនីមួយៗ។</w:t>
      </w:r>
    </w:p>
    <w:p w14:paraId="0931B86C" w14:textId="6DEEFB9B" w:rsidR="00F4213C" w:rsidRDefault="00F4213C" w:rsidP="00F4213C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កាកណូមួយដំណើរការនៅចន្លោះសីតុណ្ហភាព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" w:dyaOrig="360" w14:anchorId="6E39AB12">
          <v:shape id="_x0000_i1125" type="#_x0000_t75" style="width:15pt;height:18pt" o:ole="">
            <v:imagedata r:id="rId82" o:title=""/>
          </v:shape>
          <o:OLEObject Type="Embed" ProgID="Equation.DSMT4" ShapeID="_x0000_i1125" DrawAspect="Content" ObjectID="_1573156875" r:id="rId83"/>
        </w:object>
      </w:r>
      <w:r>
        <w:rPr>
          <w:rFonts w:ascii="Khmer OS Siemreap" w:hAnsi="Khmer OS Siemreap" w:cs="Khmer OS Siemreap"/>
          <w:sz w:val="24"/>
          <w:szCs w:val="24"/>
        </w:rPr>
        <w:t>= 4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និង​ 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0E5104D0">
          <v:shape id="_x0000_i1128" type="#_x0000_t75" style="width:14.25pt;height:18pt" o:ole="">
            <v:imagedata r:id="rId84" o:title=""/>
          </v:shape>
          <o:OLEObject Type="Embed" ProgID="Equation.DSMT4" ShapeID="_x0000_i1128" DrawAspect="Content" ObjectID="_1573156876" r:id="rId85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ក្នុងស៊ិចនីមួយៗម៉ាស៊ីនបានបំពេញកម្មន្ត​</w:t>
      </w:r>
      <w:r>
        <w:rPr>
          <w:rFonts w:ascii="Khmer OS Siemreap" w:hAnsi="Khmer OS Siemreap" w:cs="Khmer OS Siemreap"/>
          <w:sz w:val="24"/>
          <w:szCs w:val="24"/>
        </w:rPr>
        <w:t xml:space="preserve"> 7.2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 គេដឹងថាក្នុងពេលដំណើរការម៉ាស</w:t>
      </w:r>
      <w:r>
        <w:rPr>
          <w:rFonts w:ascii="Khmer OS Siemreap" w:hAnsi="Khmer OS Siemreap" w:cs="Khmer OS Siemreap" w:hint="cs"/>
          <w:sz w:val="24"/>
          <w:szCs w:val="24"/>
        </w:rPr>
        <w:t>?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ិនមានទិន្នផលកម្តៅ </w:t>
      </w:r>
      <w:r>
        <w:rPr>
          <w:rFonts w:ascii="Khmer OS Siemreap" w:hAnsi="Khmer OS Siemreap" w:cs="Khmer OS Siemreap"/>
          <w:sz w:val="24"/>
          <w:szCs w:val="24"/>
        </w:rPr>
        <w:t>30%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04376BD6" w14:textId="647885BB" w:rsidR="00F4213C" w:rsidRDefault="00F4213C" w:rsidP="00F4213C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សីតុណ្ហភាព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1530C7A8">
          <v:shape id="_x0000_i1133" type="#_x0000_t75" style="width:14.25pt;height:18pt" o:ole="">
            <v:imagedata r:id="rId86" o:title=""/>
          </v:shape>
          <o:OLEObject Type="Embed" ProgID="Equation.DSMT4" ShapeID="_x0000_i1133" DrawAspect="Content" ObjectID="_1573156877" r:id="rId87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7EAF4BD1" w14:textId="5B5240A6" w:rsidR="00F4213C" w:rsidRDefault="00F4213C" w:rsidP="00F4213C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ថាមពលកម្តៅដែលផ្តល់ដោយធុងក្តៅ។</w:t>
      </w:r>
    </w:p>
    <w:p w14:paraId="7D8718B6" w14:textId="35D86B88" w:rsidR="00F4213C" w:rsidRDefault="00F4213C" w:rsidP="00F4213C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 xml:space="preserve">ម៉ាស៊ីនអ៊ីដេអាល់មួយស្រូបកម្តៅពីធុងក្តៅ </w:t>
      </w:r>
      <w:r>
        <w:rPr>
          <w:rFonts w:ascii="Khmer OS Siemreap" w:hAnsi="Khmer OS Siemreap" w:cs="Khmer OS Siemreap"/>
          <w:sz w:val="24"/>
          <w:szCs w:val="24"/>
        </w:rPr>
        <w:t>5.6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នៅសីតុណ្ហភាពខ្ពស់​ </w:t>
      </w:r>
      <w:r>
        <w:rPr>
          <w:rFonts w:ascii="Khmer OS Siemreap" w:hAnsi="Khmer OS Siemreap" w:cs="Khmer OS Siemreap"/>
          <w:sz w:val="24"/>
          <w:szCs w:val="24"/>
        </w:rPr>
        <w:t xml:space="preserve">    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00" w:dyaOrig="360" w14:anchorId="3B4E2813">
          <v:shape id="_x0000_i1140" type="#_x0000_t75" style="width:15pt;height:18pt" o:ole="">
            <v:imagedata r:id="rId88" o:title=""/>
          </v:shape>
          <o:OLEObject Type="Embed" ProgID="Equation.DSMT4" ShapeID="_x0000_i1140" DrawAspect="Content" ObjectID="_1573156878" r:id="rId89"/>
        </w:object>
      </w:r>
      <w:r>
        <w:rPr>
          <w:rFonts w:ascii="Khmer OS Siemreap" w:hAnsi="Khmer OS Siemreap" w:cs="Khmer OS Siemreap"/>
          <w:sz w:val="24"/>
          <w:szCs w:val="24"/>
        </w:rPr>
        <w:t>=177</w:t>
      </w:r>
      <w:r w:rsidRPr="00F4213C">
        <w:rPr>
          <w:rFonts w:ascii="Khmer OS Siemreap" w:hAnsi="Khmer OS Siemreap" w:cs="Khmer OS Siemreap"/>
          <w:position w:val="-6"/>
          <w:sz w:val="24"/>
          <w:szCs w:val="24"/>
        </w:rPr>
        <w:object w:dxaOrig="380" w:dyaOrig="320" w14:anchorId="448EF212">
          <v:shape id="_x0000_i1143" type="#_x0000_t75" style="width:18.75pt;height:15.75pt" o:ole="">
            <v:imagedata r:id="rId90" o:title=""/>
          </v:shape>
          <o:OLEObject Type="Embed" ProgID="Equation.DSMT4" ShapeID="_x0000_i1143" DrawAspect="Content" ObjectID="_1573156879" r:id="rId91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ក្នុងវគ្គនីមួយៗហើយបញ្ចេញកម្តៅ </w:t>
      </w:r>
      <w:r>
        <w:rPr>
          <w:rFonts w:ascii="Khmer OS Siemreap" w:hAnsi="Khmer OS Siemreap" w:cs="Khmer OS Siemreap"/>
          <w:sz w:val="24"/>
          <w:szCs w:val="24"/>
        </w:rPr>
        <w:t>4032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J </w:t>
      </w:r>
      <w:r>
        <w:rPr>
          <w:rFonts w:ascii="Khmer OS Siemreap" w:hAnsi="Khmer OS Siemreap" w:cs="Khmer OS Siemreap" w:hint="cs"/>
          <w:sz w:val="24"/>
          <w:szCs w:val="24"/>
          <w:cs/>
        </w:rPr>
        <w:t>ទៅអោយធុងត្រជាក់ដែលមានសីតុណ្ហភាពទាប</w:t>
      </w:r>
      <w:r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7EB294B5">
          <v:shape id="_x0000_i1146" type="#_x0000_t75" style="width:14.25pt;height:18pt" o:ole="">
            <v:imagedata r:id="rId92" o:title=""/>
          </v:shape>
          <o:OLEObject Type="Embed" ProgID="Equation.DSMT4" ShapeID="_x0000_i1146" DrawAspect="Content" ObjectID="_1573156880" r:id="rId93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4AA21167" w14:textId="7A548F5D" w:rsidR="00F4213C" w:rsidRDefault="00F4213C" w:rsidP="00F4213C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សីតុណ្ហភាពទាប</w:t>
      </w:r>
      <w:r w:rsidR="00C940A0" w:rsidRPr="00F4213C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279" w:dyaOrig="360" w14:anchorId="550222AE">
          <v:shape id="_x0000_i1154" type="#_x0000_t75" style="width:14.25pt;height:18pt" o:ole="">
            <v:imagedata r:id="rId94" o:title=""/>
          </v:shape>
          <o:OLEObject Type="Embed" ProgID="Equation.DSMT4" ShapeID="_x0000_i1154" DrawAspect="Content" ObjectID="_1573156881" r:id="rId95"/>
        </w:object>
      </w:r>
      <w:r w:rsidR="00C940A0">
        <w:rPr>
          <w:rFonts w:ascii="Khmer OS Siemreap" w:hAnsi="Khmer OS Siemreap" w:cs="Khmer OS Siemreap" w:hint="cs"/>
          <w:sz w:val="24"/>
          <w:szCs w:val="24"/>
          <w:cs/>
        </w:rPr>
        <w:t>នៃម៉ាស៊ីនអ៊ីដេអាល់នោះ។</w:t>
      </w:r>
    </w:p>
    <w:p w14:paraId="190CEBE8" w14:textId="16357031" w:rsidR="00C940A0" w:rsidRDefault="00C940A0" w:rsidP="00F4213C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្រសិទ្ធភាពកម្តៅនៃម៉ាស៊ីនក្នុងវគ្គនោះ។</w:t>
      </w:r>
    </w:p>
    <w:p w14:paraId="1B1DC698" w14:textId="196BCE16" w:rsidR="00C940A0" w:rsidRDefault="00C940A0" w:rsidP="00F4213C">
      <w:pPr>
        <w:pStyle w:val="ListParagrap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មេកានិចដែលបំពេញដោយម៉ាស៊ីនក្នុងវគ្គនីមួយៗ។</w:t>
      </w:r>
    </w:p>
    <w:p w14:paraId="57CDDAB6" w14:textId="1A25FCD2" w:rsidR="00C940A0" w:rsidRPr="00F4213C" w:rsidRDefault="00C940A0" w:rsidP="00F4213C">
      <w:pPr>
        <w:pStyle w:val="ListParagraph"/>
        <w:rPr>
          <w:rFonts w:ascii="Khmer OS Siemreap" w:hAnsi="Khmer OS Siemreap" w:cs="Khmer OS Siemreap" w:hint="cs"/>
          <w:sz w:val="24"/>
          <w:szCs w:val="24"/>
          <w:cs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ឃ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អានុភាពមធ្យមនៃម៉ាស៊ីន ក្នុងវគ្គនីមួយៗ គិតជាគីឡូវ៉ាត់។</w:t>
      </w:r>
      <w:bookmarkStart w:id="1" w:name="_GoBack"/>
      <w:bookmarkEnd w:id="1"/>
    </w:p>
    <w:p w14:paraId="5F3F8653" w14:textId="77777777"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</w:p>
    <w:sectPr w:rsidR="00032F98" w:rsidRPr="00AB02C0" w:rsidSect="00B559E0">
      <w:pgSz w:w="16838" w:h="11906" w:orient="landscape" w:code="9"/>
      <w:pgMar w:top="567" w:right="567" w:bottom="567" w:left="567" w:header="709" w:footer="851" w:gutter="0"/>
      <w:cols w:num="2"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ACB894" w14:textId="77777777" w:rsidR="0030796E" w:rsidRDefault="0030796E" w:rsidP="00DF6FE6">
      <w:pPr>
        <w:spacing w:after="0" w:line="240" w:lineRule="auto"/>
      </w:pPr>
      <w:r>
        <w:separator/>
      </w:r>
    </w:p>
  </w:endnote>
  <w:endnote w:type="continuationSeparator" w:id="0">
    <w:p w14:paraId="0A22E897" w14:textId="77777777" w:rsidR="0030796E" w:rsidRDefault="0030796E" w:rsidP="00DF6F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C1C495" w14:textId="77777777" w:rsidR="0030796E" w:rsidRDefault="0030796E" w:rsidP="00DF6FE6">
      <w:pPr>
        <w:spacing w:after="0" w:line="240" w:lineRule="auto"/>
      </w:pPr>
      <w:r>
        <w:separator/>
      </w:r>
    </w:p>
  </w:footnote>
  <w:footnote w:type="continuationSeparator" w:id="0">
    <w:p w14:paraId="2B05D538" w14:textId="77777777" w:rsidR="0030796E" w:rsidRDefault="0030796E" w:rsidP="00DF6F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0F133B8"/>
    <w:multiLevelType w:val="hybridMultilevel"/>
    <w:tmpl w:val="897842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20184A"/>
    <w:multiLevelType w:val="hybridMultilevel"/>
    <w:tmpl w:val="7D0CC380"/>
    <w:lvl w:ilvl="0" w:tplc="0409000F">
      <w:start w:val="1"/>
      <w:numFmt w:val="decimal"/>
      <w:lvlText w:val="%1."/>
      <w:lvlJc w:val="left"/>
      <w:pPr>
        <w:ind w:left="1004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3869450C"/>
    <w:multiLevelType w:val="hybridMultilevel"/>
    <w:tmpl w:val="3B78D79A"/>
    <w:lvl w:ilvl="0" w:tplc="0409000F">
      <w:start w:val="1"/>
      <w:numFmt w:val="decimal"/>
      <w:lvlText w:val="%1."/>
      <w:lvlJc w:val="left"/>
      <w:pPr>
        <w:ind w:left="1724" w:hanging="360"/>
      </w:pPr>
    </w:lvl>
    <w:lvl w:ilvl="1" w:tplc="04090019" w:tentative="1">
      <w:start w:val="1"/>
      <w:numFmt w:val="lowerLetter"/>
      <w:lvlText w:val="%2."/>
      <w:lvlJc w:val="left"/>
      <w:pPr>
        <w:ind w:left="2444" w:hanging="360"/>
      </w:pPr>
    </w:lvl>
    <w:lvl w:ilvl="2" w:tplc="0409001B" w:tentative="1">
      <w:start w:val="1"/>
      <w:numFmt w:val="lowerRoman"/>
      <w:lvlText w:val="%3."/>
      <w:lvlJc w:val="right"/>
      <w:pPr>
        <w:ind w:left="3164" w:hanging="180"/>
      </w:pPr>
    </w:lvl>
    <w:lvl w:ilvl="3" w:tplc="0409000F" w:tentative="1">
      <w:start w:val="1"/>
      <w:numFmt w:val="decimal"/>
      <w:lvlText w:val="%4."/>
      <w:lvlJc w:val="left"/>
      <w:pPr>
        <w:ind w:left="3884" w:hanging="360"/>
      </w:pPr>
    </w:lvl>
    <w:lvl w:ilvl="4" w:tplc="04090019" w:tentative="1">
      <w:start w:val="1"/>
      <w:numFmt w:val="lowerLetter"/>
      <w:lvlText w:val="%5."/>
      <w:lvlJc w:val="left"/>
      <w:pPr>
        <w:ind w:left="4604" w:hanging="360"/>
      </w:pPr>
    </w:lvl>
    <w:lvl w:ilvl="5" w:tplc="0409001B" w:tentative="1">
      <w:start w:val="1"/>
      <w:numFmt w:val="lowerRoman"/>
      <w:lvlText w:val="%6."/>
      <w:lvlJc w:val="right"/>
      <w:pPr>
        <w:ind w:left="5324" w:hanging="180"/>
      </w:pPr>
    </w:lvl>
    <w:lvl w:ilvl="6" w:tplc="0409000F" w:tentative="1">
      <w:start w:val="1"/>
      <w:numFmt w:val="decimal"/>
      <w:lvlText w:val="%7."/>
      <w:lvlJc w:val="left"/>
      <w:pPr>
        <w:ind w:left="6044" w:hanging="360"/>
      </w:pPr>
    </w:lvl>
    <w:lvl w:ilvl="7" w:tplc="04090019" w:tentative="1">
      <w:start w:val="1"/>
      <w:numFmt w:val="lowerLetter"/>
      <w:lvlText w:val="%8."/>
      <w:lvlJc w:val="left"/>
      <w:pPr>
        <w:ind w:left="6764" w:hanging="360"/>
      </w:pPr>
    </w:lvl>
    <w:lvl w:ilvl="8" w:tplc="0409001B" w:tentative="1">
      <w:start w:val="1"/>
      <w:numFmt w:val="lowerRoman"/>
      <w:lvlText w:val="%9."/>
      <w:lvlJc w:val="right"/>
      <w:pPr>
        <w:ind w:left="7484" w:hanging="180"/>
      </w:pPr>
    </w:lvl>
  </w:abstractNum>
  <w:abstractNum w:abstractNumId="5" w15:restartNumberingAfterBreak="0">
    <w:nsid w:val="399121B5"/>
    <w:multiLevelType w:val="hybridMultilevel"/>
    <w:tmpl w:val="988472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10796A"/>
    <w:multiLevelType w:val="hybridMultilevel"/>
    <w:tmpl w:val="54103A9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4122971"/>
    <w:multiLevelType w:val="hybridMultilevel"/>
    <w:tmpl w:val="8196FC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8733C7"/>
    <w:multiLevelType w:val="hybridMultilevel"/>
    <w:tmpl w:val="1E18E030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50576EB5"/>
    <w:multiLevelType w:val="hybridMultilevel"/>
    <w:tmpl w:val="C0B44C1A"/>
    <w:lvl w:ilvl="0" w:tplc="1272F30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7303B0"/>
    <w:multiLevelType w:val="hybridMultilevel"/>
    <w:tmpl w:val="5A9EBA56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5683306"/>
    <w:multiLevelType w:val="hybridMultilevel"/>
    <w:tmpl w:val="4600041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6B77F4C"/>
    <w:multiLevelType w:val="hybridMultilevel"/>
    <w:tmpl w:val="A8460444"/>
    <w:lvl w:ilvl="0" w:tplc="11A2C4B0">
      <w:start w:val="1"/>
      <w:numFmt w:val="decimal"/>
      <w:lvlText w:val="%1/"/>
      <w:lvlJc w:val="left"/>
      <w:pPr>
        <w:ind w:left="1429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0C4996"/>
    <w:multiLevelType w:val="hybridMultilevel"/>
    <w:tmpl w:val="A9B86C02"/>
    <w:lvl w:ilvl="0" w:tplc="ED8A47A4">
      <w:start w:val="5"/>
      <w:numFmt w:val="decimal"/>
      <w:lvlText w:val="%1."/>
      <w:lvlJc w:val="left"/>
      <w:pPr>
        <w:ind w:left="92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9B6FB0"/>
    <w:multiLevelType w:val="hybridMultilevel"/>
    <w:tmpl w:val="5CBAC92A"/>
    <w:lvl w:ilvl="0" w:tplc="07BAD032">
      <w:start w:val="1"/>
      <w:numFmt w:val="decimal"/>
      <w:lvlText w:val="%1."/>
      <w:lvlJc w:val="left"/>
      <w:pPr>
        <w:ind w:left="1429" w:hanging="360"/>
      </w:pPr>
      <w:rPr>
        <w:rFonts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79726AF9"/>
    <w:multiLevelType w:val="hybridMultilevel"/>
    <w:tmpl w:val="37A63B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0"/>
  </w:num>
  <w:num w:numId="4">
    <w:abstractNumId w:val="11"/>
  </w:num>
  <w:num w:numId="5">
    <w:abstractNumId w:val="6"/>
  </w:num>
  <w:num w:numId="6">
    <w:abstractNumId w:val="17"/>
  </w:num>
  <w:num w:numId="7">
    <w:abstractNumId w:val="13"/>
  </w:num>
  <w:num w:numId="8">
    <w:abstractNumId w:val="16"/>
  </w:num>
  <w:num w:numId="9">
    <w:abstractNumId w:val="3"/>
  </w:num>
  <w:num w:numId="10">
    <w:abstractNumId w:val="5"/>
  </w:num>
  <w:num w:numId="11">
    <w:abstractNumId w:val="8"/>
  </w:num>
  <w:num w:numId="12">
    <w:abstractNumId w:val="1"/>
  </w:num>
  <w:num w:numId="13">
    <w:abstractNumId w:val="12"/>
  </w:num>
  <w:num w:numId="14">
    <w:abstractNumId w:val="18"/>
  </w:num>
  <w:num w:numId="15">
    <w:abstractNumId w:val="4"/>
  </w:num>
  <w:num w:numId="16">
    <w:abstractNumId w:val="10"/>
  </w:num>
  <w:num w:numId="17">
    <w:abstractNumId w:val="15"/>
  </w:num>
  <w:num w:numId="18">
    <w:abstractNumId w:val="9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en-US" w:vendorID="64" w:dllVersion="6" w:nlCheck="1" w:checkStyle="0"/>
  <w:activeWritingStyle w:appName="MSWord" w:lang="en-US" w:vendorID="64" w:dllVersion="0" w:nlCheck="1" w:checkStyle="0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5CE3"/>
    <w:rsid w:val="00025710"/>
    <w:rsid w:val="00032F98"/>
    <w:rsid w:val="00083C60"/>
    <w:rsid w:val="000E00FF"/>
    <w:rsid w:val="00122C14"/>
    <w:rsid w:val="001C007F"/>
    <w:rsid w:val="002870E4"/>
    <w:rsid w:val="002953A6"/>
    <w:rsid w:val="002E08D1"/>
    <w:rsid w:val="002F63BD"/>
    <w:rsid w:val="0030796E"/>
    <w:rsid w:val="003675EB"/>
    <w:rsid w:val="003A38C1"/>
    <w:rsid w:val="003D019A"/>
    <w:rsid w:val="00403ACE"/>
    <w:rsid w:val="00411CE9"/>
    <w:rsid w:val="0047012A"/>
    <w:rsid w:val="004E43FB"/>
    <w:rsid w:val="004F29D7"/>
    <w:rsid w:val="00511608"/>
    <w:rsid w:val="00536CE4"/>
    <w:rsid w:val="00583CA9"/>
    <w:rsid w:val="005D1708"/>
    <w:rsid w:val="006843A4"/>
    <w:rsid w:val="006966A8"/>
    <w:rsid w:val="006C1AD7"/>
    <w:rsid w:val="006F2109"/>
    <w:rsid w:val="00710C99"/>
    <w:rsid w:val="00733302"/>
    <w:rsid w:val="007B6A69"/>
    <w:rsid w:val="008720C4"/>
    <w:rsid w:val="00905894"/>
    <w:rsid w:val="00960311"/>
    <w:rsid w:val="00985350"/>
    <w:rsid w:val="009A4E37"/>
    <w:rsid w:val="009E3C57"/>
    <w:rsid w:val="009E73D3"/>
    <w:rsid w:val="00AB02C0"/>
    <w:rsid w:val="00AD1A98"/>
    <w:rsid w:val="00B020CD"/>
    <w:rsid w:val="00B559E0"/>
    <w:rsid w:val="00B826E6"/>
    <w:rsid w:val="00BA2575"/>
    <w:rsid w:val="00BE23D6"/>
    <w:rsid w:val="00BF1143"/>
    <w:rsid w:val="00C351D1"/>
    <w:rsid w:val="00C77410"/>
    <w:rsid w:val="00C940A0"/>
    <w:rsid w:val="00CB5E6F"/>
    <w:rsid w:val="00CF6B49"/>
    <w:rsid w:val="00D56FED"/>
    <w:rsid w:val="00D70978"/>
    <w:rsid w:val="00D97A15"/>
    <w:rsid w:val="00DD5CE3"/>
    <w:rsid w:val="00DE048F"/>
    <w:rsid w:val="00DE1C74"/>
    <w:rsid w:val="00DF6FE6"/>
    <w:rsid w:val="00E65E29"/>
    <w:rsid w:val="00EA37E9"/>
    <w:rsid w:val="00F37170"/>
    <w:rsid w:val="00F4213C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2A1DF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DF6FE6"/>
    <w:pPr>
      <w:spacing w:after="0" w:line="240" w:lineRule="auto"/>
    </w:pPr>
    <w:rPr>
      <w:sz w:val="20"/>
      <w:szCs w:val="32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6FE6"/>
    <w:rPr>
      <w:rFonts w:cs="Arial Unicode MS"/>
      <w:sz w:val="20"/>
      <w:szCs w:val="32"/>
    </w:rPr>
  </w:style>
  <w:style w:type="character" w:styleId="FootnoteReference">
    <w:name w:val="footnote reference"/>
    <w:basedOn w:val="DefaultParagraphFont"/>
    <w:uiPriority w:val="99"/>
    <w:semiHidden/>
    <w:unhideWhenUsed/>
    <w:rsid w:val="00DF6FE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</TotalTime>
  <Pages>2</Pages>
  <Words>632</Words>
  <Characters>360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Lenovo</cp:lastModifiedBy>
  <cp:revision>39</cp:revision>
  <dcterms:created xsi:type="dcterms:W3CDTF">2017-11-16T16:40:00Z</dcterms:created>
  <dcterms:modified xsi:type="dcterms:W3CDTF">2017-11-25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